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3C3D26" w14:textId="77777777" w:rsidR="00E50F51" w:rsidRPr="003D341A" w:rsidRDefault="00E50F51" w:rsidP="00AF3F3F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14:paraId="3F02B937" w14:textId="77777777" w:rsidR="00446A67" w:rsidRPr="003D341A" w:rsidRDefault="00446A67" w:rsidP="00AF3F3F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14:paraId="668847B9" w14:textId="77777777"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14:paraId="15346EC2" w14:textId="77777777" w:rsidR="00EB4CB7" w:rsidRPr="003D341A" w:rsidRDefault="00000000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 w14:anchorId="0ECACCAA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0" type="#_x0000_t32" style="position:absolute;left:0;text-align:left;margin-left:-1.35pt;margin-top:2.15pt;width:417.95pt;height:0;z-index:251658240" o:connectortype="straight"/>
        </w:pict>
      </w:r>
    </w:p>
    <w:p w14:paraId="1789C732" w14:textId="77777777" w:rsidR="004872AA" w:rsidRPr="00AF3F3F" w:rsidRDefault="00E03D89" w:rsidP="004872AA">
      <w:pPr>
        <w:keepNext/>
        <w:keepLines/>
        <w:spacing w:before="240" w:after="240" w:line="360" w:lineRule="auto"/>
        <w:jc w:val="center"/>
        <w:outlineLvl w:val="0"/>
        <w:rPr>
          <w:rFonts w:asciiTheme="majorHAnsi" w:eastAsia="宋体" w:hAnsi="宋体" w:cs="宋体"/>
          <w:b/>
          <w:bCs/>
          <w:kern w:val="44"/>
          <w:sz w:val="24"/>
          <w:szCs w:val="44"/>
          <w:u w:val="single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="004872AA">
        <w:rPr>
          <w:rFonts w:ascii="黑体" w:hAnsi="黑体" w:hint="eastAsia"/>
          <w:b/>
          <w:sz w:val="24"/>
          <w:szCs w:val="24"/>
        </w:rPr>
        <w:t>名称</w:t>
      </w:r>
      <w:r w:rsidR="004872AA">
        <w:rPr>
          <w:rFonts w:ascii="黑体" w:hAnsi="黑体" w:hint="eastAsia"/>
          <w:sz w:val="24"/>
          <w:szCs w:val="24"/>
        </w:rPr>
        <w:t xml:space="preserve">  </w:t>
      </w:r>
      <w:r w:rsidR="00AF3F3F" w:rsidRPr="00AF3F3F">
        <w:rPr>
          <w:rFonts w:ascii="宋体" w:eastAsia="宋体" w:hAnsi="宋体" w:cs="宋体" w:hint="eastAsia"/>
          <w:b/>
          <w:bCs/>
          <w:kern w:val="44"/>
          <w:sz w:val="28"/>
          <w:szCs w:val="44"/>
          <w:u w:val="single"/>
        </w:rPr>
        <w:t>霍尔效应传感器和各向异性磁电阻传感器</w:t>
      </w:r>
    </w:p>
    <w:p w14:paraId="1BAB7DEB" w14:textId="77777777" w:rsidR="00E03D89" w:rsidRPr="00A81E1F" w:rsidRDefault="00E03D89" w:rsidP="00AF3F3F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  <w:szCs w:val="21"/>
        </w:rPr>
      </w:pPr>
      <w:r w:rsidRPr="00A81E1F">
        <w:rPr>
          <w:rFonts w:hint="eastAsia"/>
          <w:b/>
          <w:szCs w:val="21"/>
        </w:rPr>
        <w:t>实验目的</w:t>
      </w:r>
    </w:p>
    <w:p w14:paraId="1D0A4F0E" w14:textId="77777777" w:rsidR="00E03D89" w:rsidRPr="00A81E1F" w:rsidRDefault="00E03D89" w:rsidP="00E03D89">
      <w:pPr>
        <w:rPr>
          <w:szCs w:val="21"/>
        </w:rPr>
      </w:pPr>
    </w:p>
    <w:p w14:paraId="2F8785C8" w14:textId="77777777" w:rsidR="00E03D89" w:rsidRPr="00A81E1F" w:rsidRDefault="00E03D89" w:rsidP="00E03D89">
      <w:pPr>
        <w:rPr>
          <w:szCs w:val="21"/>
        </w:rPr>
      </w:pPr>
    </w:p>
    <w:p w14:paraId="7D241E3F" w14:textId="77777777" w:rsidR="00E03D89" w:rsidRPr="00A81E1F" w:rsidRDefault="00E03D89" w:rsidP="00E03D89">
      <w:pPr>
        <w:rPr>
          <w:b/>
          <w:szCs w:val="21"/>
        </w:rPr>
      </w:pPr>
    </w:p>
    <w:p w14:paraId="6DA959DC" w14:textId="77777777" w:rsidR="00326C50" w:rsidRPr="00A81E1F" w:rsidRDefault="00326C50" w:rsidP="00E03D89">
      <w:pPr>
        <w:rPr>
          <w:b/>
          <w:szCs w:val="21"/>
        </w:rPr>
      </w:pPr>
    </w:p>
    <w:p w14:paraId="14E93A3F" w14:textId="77777777" w:rsidR="00AF3F3F" w:rsidRPr="00A81E1F" w:rsidRDefault="00AF3F3F" w:rsidP="00E03D89">
      <w:pPr>
        <w:rPr>
          <w:b/>
          <w:szCs w:val="21"/>
        </w:rPr>
      </w:pPr>
    </w:p>
    <w:p w14:paraId="526C36F6" w14:textId="77777777" w:rsidR="005D5FA1" w:rsidRPr="00A81E1F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r w:rsidRPr="00A81E1F">
        <w:rPr>
          <w:rFonts w:hint="eastAsia"/>
          <w:b/>
          <w:szCs w:val="21"/>
        </w:rPr>
        <w:t>实验</w:t>
      </w:r>
      <w:r w:rsidR="004872AA" w:rsidRPr="00A81E1F">
        <w:rPr>
          <w:rFonts w:hint="eastAsia"/>
          <w:b/>
          <w:szCs w:val="21"/>
        </w:rPr>
        <w:t>预习</w:t>
      </w:r>
    </w:p>
    <w:p w14:paraId="1C855E6D" w14:textId="77777777" w:rsidR="004872AA" w:rsidRPr="00A81E1F" w:rsidRDefault="004872AA" w:rsidP="004872AA">
      <w:pPr>
        <w:pStyle w:val="a3"/>
        <w:ind w:left="426" w:firstLineChars="0" w:firstLine="0"/>
        <w:rPr>
          <w:rFonts w:eastAsia="宋体" w:cs="Times New Roman"/>
          <w:szCs w:val="21"/>
        </w:rPr>
      </w:pPr>
      <w:r w:rsidRPr="00A81E1F">
        <w:rPr>
          <w:rFonts w:ascii="宋体" w:eastAsia="宋体" w:hAnsi="宋体" w:hint="eastAsia"/>
          <w:b/>
          <w:szCs w:val="21"/>
        </w:rPr>
        <w:t>1.</w:t>
      </w:r>
      <w:r w:rsidR="00AF3F3F" w:rsidRPr="00A81E1F">
        <w:rPr>
          <w:rFonts w:ascii="宋体" w:eastAsia="宋体" w:hAnsi="宋体" w:cs="Times New Roman"/>
          <w:szCs w:val="21"/>
        </w:rPr>
        <w:t xml:space="preserve"> 如何利用霍尔效应测量磁场？</w:t>
      </w:r>
    </w:p>
    <w:p w14:paraId="43843405" w14:textId="77777777" w:rsidR="004872AA" w:rsidRPr="00A81E1F" w:rsidRDefault="004872AA" w:rsidP="004872AA">
      <w:pPr>
        <w:pStyle w:val="a3"/>
        <w:ind w:left="426" w:firstLineChars="0" w:firstLine="0"/>
        <w:rPr>
          <w:rFonts w:eastAsia="宋体" w:cs="Times New Roman"/>
          <w:szCs w:val="21"/>
        </w:rPr>
      </w:pPr>
    </w:p>
    <w:p w14:paraId="41CC750A" w14:textId="77777777" w:rsidR="004872AA" w:rsidRPr="00A81E1F" w:rsidRDefault="004872AA" w:rsidP="004872AA">
      <w:pPr>
        <w:pStyle w:val="a3"/>
        <w:ind w:left="426" w:firstLineChars="0" w:firstLine="0"/>
        <w:rPr>
          <w:rFonts w:eastAsia="宋体" w:cs="Times New Roman"/>
          <w:szCs w:val="21"/>
        </w:rPr>
      </w:pPr>
    </w:p>
    <w:p w14:paraId="5BB2D693" w14:textId="77777777" w:rsidR="004872AA" w:rsidRPr="00A81E1F" w:rsidRDefault="004872AA" w:rsidP="004872AA">
      <w:pPr>
        <w:pStyle w:val="a3"/>
        <w:ind w:left="426" w:firstLineChars="0" w:firstLine="0"/>
        <w:rPr>
          <w:rFonts w:eastAsia="宋体" w:cs="Times New Roman"/>
          <w:szCs w:val="21"/>
        </w:rPr>
      </w:pPr>
    </w:p>
    <w:p w14:paraId="76DEAC5A" w14:textId="0577A9BC" w:rsidR="004872AA" w:rsidRDefault="004872AA" w:rsidP="004872AA">
      <w:pPr>
        <w:pStyle w:val="a3"/>
        <w:ind w:left="426" w:firstLineChars="0" w:firstLine="0"/>
        <w:rPr>
          <w:rFonts w:eastAsia="宋体" w:cs="Times New Roman"/>
          <w:szCs w:val="21"/>
        </w:rPr>
      </w:pPr>
    </w:p>
    <w:p w14:paraId="5AB731BD" w14:textId="77777777" w:rsidR="00A24D36" w:rsidRPr="00A81E1F" w:rsidRDefault="00A24D36" w:rsidP="004872AA">
      <w:pPr>
        <w:pStyle w:val="a3"/>
        <w:ind w:left="426" w:firstLineChars="0" w:firstLine="0"/>
        <w:rPr>
          <w:rFonts w:eastAsia="宋体" w:cs="Times New Roman" w:hint="eastAsia"/>
          <w:szCs w:val="21"/>
        </w:rPr>
      </w:pPr>
    </w:p>
    <w:p w14:paraId="6D94BD7E" w14:textId="77777777" w:rsidR="004872AA" w:rsidRPr="00A81E1F" w:rsidRDefault="004872AA" w:rsidP="00326C50">
      <w:pPr>
        <w:spacing w:line="360" w:lineRule="auto"/>
        <w:ind w:firstLineChars="200" w:firstLine="420"/>
        <w:rPr>
          <w:rFonts w:ascii="Times New Roman" w:eastAsia="宋体" w:hAnsi="宋体" w:cs="Times New Roman"/>
          <w:szCs w:val="21"/>
        </w:rPr>
      </w:pPr>
      <w:r w:rsidRPr="00A81E1F">
        <w:rPr>
          <w:rFonts w:ascii="Times New Roman" w:eastAsia="宋体" w:hAnsi="Times New Roman" w:cs="Times New Roman"/>
          <w:szCs w:val="21"/>
        </w:rPr>
        <w:t>2.</w:t>
      </w:r>
      <w:r w:rsidR="00AF3F3F" w:rsidRPr="00A81E1F">
        <w:rPr>
          <w:rFonts w:ascii="宋体" w:eastAsia="宋体" w:hAnsi="宋体" w:cs="Times New Roman"/>
          <w:szCs w:val="21"/>
        </w:rPr>
        <w:t xml:space="preserve"> 霍尔电压测量中存在哪些系统误差？用什么方法消除这些误差？</w:t>
      </w:r>
    </w:p>
    <w:p w14:paraId="7E367B2A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0B1FE5C9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1BEF64E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75FC0791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0BB41D5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0AD96179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07D114F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90DDFEF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454C4AA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3099CBA" w14:textId="77777777" w:rsidR="004872AA" w:rsidRPr="00A81E1F" w:rsidRDefault="00326C50" w:rsidP="00326C50">
      <w:pPr>
        <w:spacing w:line="360" w:lineRule="auto"/>
        <w:ind w:firstLineChars="100" w:firstLine="210"/>
        <w:rPr>
          <w:rFonts w:ascii="Times New Roman" w:eastAsia="宋体" w:hAnsi="宋体" w:cs="Times New Roman"/>
          <w:szCs w:val="21"/>
        </w:rPr>
      </w:pPr>
      <w:r w:rsidRPr="00A81E1F">
        <w:rPr>
          <w:rFonts w:ascii="Times New Roman" w:eastAsia="宋体" w:hAnsi="宋体" w:cs="Times New Roman" w:hint="eastAsia"/>
          <w:szCs w:val="21"/>
        </w:rPr>
        <w:t>3.</w:t>
      </w:r>
      <w:r w:rsidR="00AF3F3F" w:rsidRPr="00A81E1F">
        <w:rPr>
          <w:rFonts w:ascii="Times New Roman" w:eastAsia="宋体" w:hAnsi="宋体" w:cs="Times New Roman" w:hint="eastAsia"/>
          <w:szCs w:val="21"/>
        </w:rPr>
        <w:t xml:space="preserve"> </w:t>
      </w:r>
      <w:r w:rsidR="00AF3F3F" w:rsidRPr="00A81E1F">
        <w:rPr>
          <w:rFonts w:ascii="宋体" w:eastAsia="宋体" w:hAnsi="宋体" w:cs="Times New Roman" w:hint="eastAsia"/>
          <w:szCs w:val="21"/>
        </w:rPr>
        <w:t>各向异性磁阻：</w:t>
      </w:r>
    </w:p>
    <w:p w14:paraId="32CE65C9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33239E2C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7877C2C4" w14:textId="77777777" w:rsidR="004872AA" w:rsidRPr="00A81E1F" w:rsidRDefault="004872AA" w:rsidP="004872AA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577CFAB" w14:textId="77777777" w:rsidR="00326C50" w:rsidRPr="00A81E1F" w:rsidRDefault="00326C50">
      <w:pPr>
        <w:widowControl/>
        <w:jc w:val="left"/>
        <w:rPr>
          <w:szCs w:val="21"/>
        </w:rPr>
      </w:pPr>
    </w:p>
    <w:p w14:paraId="00668D58" w14:textId="77777777" w:rsidR="00E03D89" w:rsidRPr="00A81E1F" w:rsidRDefault="004872AA" w:rsidP="003D341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r w:rsidRPr="00A81E1F">
        <w:rPr>
          <w:rFonts w:hint="eastAsia"/>
          <w:b/>
          <w:szCs w:val="21"/>
        </w:rPr>
        <w:lastRenderedPageBreak/>
        <w:t>实验现象及数据记录</w:t>
      </w:r>
    </w:p>
    <w:p w14:paraId="7949219D" w14:textId="77777777" w:rsidR="00AF3F3F" w:rsidRPr="00A81E1F" w:rsidRDefault="00AF3F3F" w:rsidP="00AF3F3F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A81E1F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   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=5.000mA</w:t>
      </w:r>
    </w:p>
    <w:tbl>
      <w:tblPr>
        <w:tblW w:w="8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992"/>
        <w:gridCol w:w="991"/>
        <w:gridCol w:w="991"/>
        <w:gridCol w:w="992"/>
        <w:gridCol w:w="991"/>
        <w:gridCol w:w="2592"/>
      </w:tblGrid>
      <w:tr w:rsidR="000F5187" w:rsidRPr="00A81E1F" w14:paraId="1F0E0C4E" w14:textId="77777777" w:rsidTr="00F45DB6">
        <w:trPr>
          <w:trHeight w:val="454"/>
          <w:jc w:val="center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59B6A2B" w14:textId="77777777" w:rsidR="000F5187" w:rsidRPr="00A81E1F" w:rsidRDefault="000F5187" w:rsidP="00607DCA">
            <w:pPr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A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644A54D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B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proofErr w:type="spellStart"/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T</w:t>
            </w:r>
            <w:proofErr w:type="spellEnd"/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63EDD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64720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3823A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7AF55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B7E1590" w14:textId="77777777" w:rsidR="000F5187" w:rsidRPr="00A81E1F" w:rsidRDefault="000F5187" w:rsidP="00607DCA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object w:dxaOrig="2175" w:dyaOrig="570" w14:anchorId="151A61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3pt;height:28.3pt" o:ole="" fillcolor="#aca899">
                  <v:imagedata r:id="rId8" o:title=""/>
                </v:shape>
                <o:OLEObject Type="Embed" ProgID="Equation.DSMT4" ShapeID="_x0000_i1025" DrawAspect="Content" ObjectID="_1724073689" r:id="rId9"/>
              </w:object>
            </w:r>
          </w:p>
        </w:tc>
      </w:tr>
      <w:tr w:rsidR="000F5187" w:rsidRPr="00A81E1F" w14:paraId="7AD65A8A" w14:textId="77777777" w:rsidTr="00F45DB6">
        <w:trPr>
          <w:trHeight w:val="454"/>
          <w:jc w:val="center"/>
        </w:trPr>
        <w:tc>
          <w:tcPr>
            <w:tcW w:w="9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AE1C0" w14:textId="77777777" w:rsidR="000F5187" w:rsidRPr="00A81E1F" w:rsidRDefault="000F5187" w:rsidP="000F5187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385A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B17B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A466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B1B8E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CFD6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 xml:space="preserve">+ 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25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91A0E5" w14:textId="77777777" w:rsidR="000F5187" w:rsidRPr="00A81E1F" w:rsidRDefault="000F5187" w:rsidP="000F5187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0389E9B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C48F6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7BD57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7806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64F7E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763F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3992E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8635C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7467EF71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98683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A202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FC2A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EBFFF4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6E15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FE587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54FEC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6176BE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9B2AB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8244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3E58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90E9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1603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D5020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AF360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D7CDF0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2BE4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A8954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325B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9F0C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62D3F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2C3E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110C4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0F8E27C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42538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4B8D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43F1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427A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2C9A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FC3A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25E73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633089BC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8305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364E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2CFF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09BF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CCBF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8BBA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322F2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E71E09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0D9D2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1360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2F4E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AF31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FF7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15BF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1BD25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4079D9F4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140B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C9A1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0A75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FC08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A607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3E2D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23221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DDF51F6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B47CD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E350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41D5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5578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B011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5107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67C68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96993D5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81C5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048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DACF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1735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2DB3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0F4E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FD135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</w:tbl>
    <w:p w14:paraId="025900FD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2B879CA3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0C90F1F0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2F9E2AB4" w14:textId="77777777" w:rsidR="00F45DB6" w:rsidRPr="00A81E1F" w:rsidRDefault="00F45DB6" w:rsidP="00F45DB6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2. 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     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=0.500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992"/>
        <w:gridCol w:w="992"/>
        <w:gridCol w:w="992"/>
        <w:gridCol w:w="992"/>
        <w:gridCol w:w="3240"/>
      </w:tblGrid>
      <w:tr w:rsidR="00F45DB6" w:rsidRPr="00A81E1F" w14:paraId="470D2C6F" w14:textId="77777777" w:rsidTr="00607DCA">
        <w:trPr>
          <w:trHeight w:val="454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8FCCD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A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73444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CEED7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39BA6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71EB9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3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27CD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A81E1F">
              <w:rPr>
                <w:rFonts w:ascii="Times New Roman" w:hAnsi="Times New Roman" w:cs="Times New Roman"/>
                <w:color w:val="FF0000"/>
                <w:szCs w:val="21"/>
              </w:rPr>
              <w:object w:dxaOrig="2175" w:dyaOrig="570" w14:anchorId="30102B16">
                <v:shape id="_x0000_i1026" type="#_x0000_t75" style="width:109.3pt;height:28.3pt" o:ole="" fillcolor="#aca899">
                  <v:imagedata r:id="rId8" o:title=""/>
                </v:shape>
                <o:OLEObject Type="Embed" ProgID="Equation.DSMT4" ShapeID="_x0000_i1026" DrawAspect="Content" ObjectID="_1724073690" r:id="rId10"/>
              </w:object>
            </w:r>
          </w:p>
        </w:tc>
      </w:tr>
      <w:tr w:rsidR="00F45DB6" w:rsidRPr="00A81E1F" w14:paraId="2138CCAA" w14:textId="77777777" w:rsidTr="00607DCA">
        <w:trPr>
          <w:trHeight w:val="454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E8BB8" w14:textId="77777777" w:rsidR="00F45DB6" w:rsidRPr="00A81E1F" w:rsidRDefault="00F45DB6" w:rsidP="00607DCA">
            <w:pPr>
              <w:widowControl/>
              <w:jc w:val="left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2F32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7DD5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A2295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 xml:space="preserve">- 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8E24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3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E4277" w14:textId="77777777" w:rsidR="00F45DB6" w:rsidRPr="00A81E1F" w:rsidRDefault="00F45DB6" w:rsidP="00607DCA">
            <w:pPr>
              <w:widowControl/>
              <w:jc w:val="left"/>
              <w:rPr>
                <w:color w:val="FF0000"/>
                <w:szCs w:val="21"/>
              </w:rPr>
            </w:pPr>
          </w:p>
        </w:tc>
      </w:tr>
      <w:tr w:rsidR="00F45DB6" w:rsidRPr="00A81E1F" w14:paraId="3701F4AB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04BE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DCFD0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A3D0B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4D113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585F8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13A30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1B7560FC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4048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FC3E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A7817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DCCAB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18C7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5C076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17068998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66F9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4286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FFAB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26CB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081D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1F025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3A9F1BAD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95100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5637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58673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3C8C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AAD2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15463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45447E11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5A12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41ED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F4D5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6970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E0AD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2C5A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5501CB5C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52C73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727D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165A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5E174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70FE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A1F5B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05F78EC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37871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04FBB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F9A1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83B01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C617D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4E73A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527402FD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D926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57984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3947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39F6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FEA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10F4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7DB566D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388D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56D4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E407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B0E5D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2BB0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F0DE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2DEDDF1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7B6C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BB440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EF1C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E93A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302D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20E5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</w:tbl>
    <w:p w14:paraId="1994AFB4" w14:textId="77777777" w:rsidR="004872AA" w:rsidRPr="00A81E1F" w:rsidRDefault="004872AA" w:rsidP="004B094D">
      <w:pPr>
        <w:rPr>
          <w:rFonts w:ascii="Times New Roman" w:hAnsi="黑体" w:cs="Times New Roman"/>
          <w:b/>
          <w:szCs w:val="21"/>
        </w:rPr>
      </w:pPr>
    </w:p>
    <w:p w14:paraId="78255C43" w14:textId="77777777" w:rsidR="00F45DB6" w:rsidRPr="00A81E1F" w:rsidRDefault="00F45DB6" w:rsidP="00F45DB6">
      <w:pPr>
        <w:spacing w:line="360" w:lineRule="exact"/>
        <w:textAlignment w:val="center"/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3.</w:t>
      </w:r>
      <w:r w:rsidRPr="00A81E1F">
        <w:rPr>
          <w:rFonts w:ascii="Times New Roman" w:eastAsia="宋体" w:hAnsi="宋体" w:cs="Times New Roman"/>
          <w:b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-X</w:t>
      </w:r>
      <w:r w:rsidRPr="00A81E1F">
        <w:rPr>
          <w:rFonts w:ascii="Times New Roman" w:eastAsia="宋体" w:hAnsi="宋体" w:cs="Times New Roman"/>
          <w:b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 xml:space="preserve">                                          I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=0.500A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 xml:space="preserve">  I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=</w:t>
      </w: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5.000m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992"/>
        <w:gridCol w:w="992"/>
        <w:gridCol w:w="992"/>
        <w:gridCol w:w="992"/>
        <w:gridCol w:w="2859"/>
        <w:gridCol w:w="1371"/>
      </w:tblGrid>
      <w:tr w:rsidR="00F45DB6" w:rsidRPr="00A81E1F" w14:paraId="0E291473" w14:textId="77777777" w:rsidTr="00607DCA">
        <w:trPr>
          <w:trHeight w:val="454"/>
          <w:jc w:val="center"/>
        </w:trPr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1684E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lastRenderedPageBreak/>
              <w:t>x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(mm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B5CD0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487A8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507AE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47B45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28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9F6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object w:dxaOrig="2175" w:dyaOrig="570" w14:anchorId="7751B5FE">
                <v:shape id="_x0000_i1027" type="#_x0000_t75" style="width:109.3pt;height:28.3pt" o:ole="" fillcolor="#aca899">
                  <v:imagedata r:id="rId8" o:title=""/>
                </v:shape>
                <o:OLEObject Type="Embed" ProgID="Equation.DSMT4" ShapeID="_x0000_i1027" DrawAspect="Content" ObjectID="_1724073691" r:id="rId11"/>
              </w:object>
            </w:r>
          </w:p>
        </w:tc>
        <w:tc>
          <w:tcPr>
            <w:tcW w:w="13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317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B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(</w:t>
            </w:r>
            <w:proofErr w:type="spellStart"/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T</w:t>
            </w:r>
            <w:proofErr w:type="spellEnd"/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)</w:t>
            </w:r>
          </w:p>
        </w:tc>
      </w:tr>
      <w:tr w:rsidR="00F45DB6" w:rsidRPr="00A81E1F" w14:paraId="0704D3DC" w14:textId="77777777" w:rsidTr="00607DCA">
        <w:trPr>
          <w:trHeight w:val="454"/>
          <w:jc w:val="center"/>
        </w:trPr>
        <w:tc>
          <w:tcPr>
            <w:tcW w:w="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230B9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412A6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C521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5B90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 xml:space="preserve">- 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94E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2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8BE09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F4E8A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</w:p>
        </w:tc>
      </w:tr>
      <w:tr w:rsidR="00F45DB6" w:rsidRPr="00A81E1F" w14:paraId="6CF84750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05C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CD32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CCE1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B232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1082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2B0B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2093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FC12368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4BB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9C1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611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58B4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D293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2F79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09F0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F73CD21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84D8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2507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5AFB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2A1B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3107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CAD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F7DA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60296C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1289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E9B7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E2A8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3174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1A1A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3D58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406B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839B3E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F840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990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6185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191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AED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C8E3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87EE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0DBE29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821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E91C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102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77CF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2C11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563C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1580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5AED7E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91462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C101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233B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7133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97B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F38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D9B6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9A83CA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E19A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A055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C8C6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296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F7D4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5BA4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7F3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A28A21F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C3E9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B0CB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38F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E158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CF45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7C4E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A2E2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C2CE1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05BF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4473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C6C2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D30D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67B1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D384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435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BBEEA05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968B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2902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08B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AC5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2FDB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D44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050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730E5CA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48F8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2A2A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6C97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CC50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0FB1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918B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522A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9C7F0D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4FD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AB0C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C279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8BF2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909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1ACF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541B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ABD819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F214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C6AF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0A5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BFCE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2B66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BC6D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A7D5A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226782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1C16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602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8755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B102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892A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FA1C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E529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1545749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9B02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8B94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836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198C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E4D0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CE2E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8781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D1C4155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55D3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4FA3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EF8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DF04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85F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7DE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ADD6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772FA4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34B5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D62C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34BE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3AE1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9912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249E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905D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6745299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84D7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06F4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9AE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E4F5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E67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4667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BD5C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1B46531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194F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D37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28C6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1894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C99F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CBBB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AC49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8991213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D3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559E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65E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3F1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CE47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4CA0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61AA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3A785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7061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94F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9F9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257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1559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CEC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E4DC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E7FBA7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6FF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F6C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8A87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2E51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CA9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292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606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97482B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158D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9583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A0D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EE13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35C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E23E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35D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1437C08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746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640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5085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D0F7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68A9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EA3B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B381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D02F41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A292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9AC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493E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A8B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F99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E5E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604C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BECDB9C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B7C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70E4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AB9E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A37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A0A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D408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13DC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AF4D58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1A5F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A0C9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0E3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1FF7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307F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6383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8244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21A7D3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0105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0400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47B8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4762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4F3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4FD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BA52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5CC4B6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2707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2262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E8F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7838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C91B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E75D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A9B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</w:tbl>
    <w:p w14:paraId="09754892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736DCB93" w14:textId="77777777" w:rsidR="00F45DB6" w:rsidRPr="00A81E1F" w:rsidRDefault="00F45DB6" w:rsidP="00F45DB6">
      <w:pPr>
        <w:tabs>
          <w:tab w:val="left" w:pos="827"/>
        </w:tabs>
        <w:jc w:val="left"/>
        <w:rPr>
          <w:rFonts w:ascii="Times New Roman" w:hAnsi="黑体" w:cs="Times New Roman"/>
          <w:b/>
          <w:szCs w:val="21"/>
        </w:rPr>
      </w:pPr>
    </w:p>
    <w:p w14:paraId="5627ABA1" w14:textId="77777777" w:rsidR="00F45DB6" w:rsidRPr="00A81E1F" w:rsidRDefault="00F45DB6" w:rsidP="00F45DB6">
      <w:pPr>
        <w:tabs>
          <w:tab w:val="left" w:pos="827"/>
        </w:tabs>
        <w:jc w:val="left"/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Times New Roman" w:cs="Times New Roman" w:hint="eastAsia"/>
          <w:position w:val="2"/>
          <w:szCs w:val="21"/>
        </w:rPr>
        <w:t xml:space="preserve">4. 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AMR</w:t>
      </w:r>
      <w:r w:rsidRPr="00A81E1F">
        <w:rPr>
          <w:rFonts w:ascii="Times New Roman" w:eastAsia="宋体" w:hAnsi="宋体" w:cs="Times New Roman"/>
          <w:position w:val="2"/>
          <w:szCs w:val="21"/>
        </w:rPr>
        <w:t>的</w:t>
      </w:r>
      <w:r w:rsidRPr="00A81E1F">
        <w:rPr>
          <w:rFonts w:ascii="Times New Roman" w:eastAsia="宋体" w:hAnsi="Times New Roman" w:cs="Times New Roman"/>
          <w:i/>
          <w:iCs/>
          <w:spacing w:val="-50"/>
          <w:position w:val="2"/>
          <w:szCs w:val="21"/>
        </w:rPr>
        <w:t xml:space="preserve"> </w:t>
      </w:r>
      <w:proofErr w:type="spellStart"/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M</w:t>
      </w:r>
      <w:r w:rsidRPr="00A81E1F">
        <w:rPr>
          <w:rFonts w:ascii="Times New Roman" w:eastAsia="宋体" w:hAnsi="Times New Roman" w:cs="Times New Roman"/>
          <w:szCs w:val="21"/>
        </w:rPr>
        <w:t xml:space="preserve"> </w:t>
      </w:r>
      <w:r w:rsidRPr="00A81E1F">
        <w:rPr>
          <w:rFonts w:ascii="Times New Roman" w:eastAsia="宋体" w:hAnsi="宋体" w:cs="Times New Roman"/>
          <w:position w:val="2"/>
          <w:szCs w:val="21"/>
        </w:rPr>
        <w:t>关系</w:t>
      </w:r>
      <w:r w:rsidRPr="00A81E1F">
        <w:rPr>
          <w:rFonts w:ascii="Times New Roman" w:eastAsia="宋体" w:hAnsi="Times New Roman" w:cs="Times New Roman"/>
          <w:szCs w:val="21"/>
        </w:rPr>
        <w:t xml:space="preserve">                           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=4.00V</w:t>
      </w:r>
    </w:p>
    <w:tbl>
      <w:tblPr>
        <w:tblW w:w="896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01"/>
        <w:gridCol w:w="1603"/>
        <w:gridCol w:w="1470"/>
        <w:gridCol w:w="1080"/>
        <w:gridCol w:w="1419"/>
        <w:gridCol w:w="1687"/>
      </w:tblGrid>
      <w:tr w:rsidR="00F45DB6" w:rsidRPr="00A81E1F" w14:paraId="42533129" w14:textId="77777777" w:rsidTr="00F45DB6">
        <w:trPr>
          <w:trHeight w:val="454"/>
          <w:jc w:val="center"/>
        </w:trPr>
        <w:tc>
          <w:tcPr>
            <w:tcW w:w="1701" w:type="dxa"/>
          </w:tcPr>
          <w:p w14:paraId="4AF0289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gramStart"/>
            <w:r w:rsidRPr="00A81E1F">
              <w:rPr>
                <w:i/>
                <w:iCs/>
                <w:position w:val="2"/>
                <w:sz w:val="21"/>
                <w:szCs w:val="21"/>
              </w:rPr>
              <w:t>I</w:t>
            </w:r>
            <w:r w:rsidRPr="00A81E1F">
              <w:rPr>
                <w:i/>
                <w:iCs/>
                <w:sz w:val="21"/>
                <w:szCs w:val="21"/>
              </w:rPr>
              <w:t>M</w:t>
            </w:r>
            <w:r w:rsidRPr="00A81E1F">
              <w:rPr>
                <w:position w:val="2"/>
                <w:sz w:val="21"/>
                <w:szCs w:val="21"/>
              </w:rPr>
              <w:t>(</w:t>
            </w:r>
            <w:proofErr w:type="gramEnd"/>
            <w:r w:rsidRPr="00A81E1F">
              <w:rPr>
                <w:position w:val="2"/>
                <w:sz w:val="21"/>
                <w:szCs w:val="21"/>
              </w:rPr>
              <w:t>mA)</w:t>
            </w:r>
          </w:p>
        </w:tc>
        <w:tc>
          <w:tcPr>
            <w:tcW w:w="1603" w:type="dxa"/>
          </w:tcPr>
          <w:p w14:paraId="7A52E2C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B</w:t>
            </w:r>
            <w:r w:rsidRPr="00A81E1F">
              <w:rPr>
                <w:sz w:val="21"/>
                <w:szCs w:val="21"/>
              </w:rPr>
              <w:t>(</w:t>
            </w:r>
            <w:proofErr w:type="spellStart"/>
            <w:r w:rsidRPr="00A81E1F">
              <w:rPr>
                <w:sz w:val="21"/>
                <w:szCs w:val="21"/>
              </w:rPr>
              <w:t>Gs</w:t>
            </w:r>
            <w:proofErr w:type="spellEnd"/>
            <w:r w:rsidRPr="00A81E1F">
              <w:rPr>
                <w:sz w:val="21"/>
                <w:szCs w:val="21"/>
              </w:rPr>
              <w:t>)</w:t>
            </w:r>
          </w:p>
        </w:tc>
        <w:tc>
          <w:tcPr>
            <w:tcW w:w="1470" w:type="dxa"/>
          </w:tcPr>
          <w:p w14:paraId="58D3D58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spellStart"/>
            <w:r w:rsidRPr="00A81E1F">
              <w:rPr>
                <w:i/>
                <w:iCs/>
                <w:sz w:val="21"/>
                <w:szCs w:val="21"/>
              </w:rPr>
              <w:t>Vout</w:t>
            </w:r>
            <w:proofErr w:type="spellEnd"/>
            <w:r w:rsidRPr="00A81E1F">
              <w:rPr>
                <w:sz w:val="21"/>
                <w:szCs w:val="21"/>
              </w:rPr>
              <w:t>(mV)</w:t>
            </w:r>
          </w:p>
        </w:tc>
        <w:tc>
          <w:tcPr>
            <w:tcW w:w="1080" w:type="dxa"/>
          </w:tcPr>
          <w:p w14:paraId="51B343A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gramStart"/>
            <w:r w:rsidRPr="00A81E1F">
              <w:rPr>
                <w:i/>
                <w:iCs/>
                <w:position w:val="2"/>
                <w:sz w:val="21"/>
                <w:szCs w:val="21"/>
              </w:rPr>
              <w:t>I</w:t>
            </w:r>
            <w:r w:rsidRPr="00A81E1F">
              <w:rPr>
                <w:i/>
                <w:iCs/>
                <w:sz w:val="21"/>
                <w:szCs w:val="21"/>
              </w:rPr>
              <w:t>M</w:t>
            </w:r>
            <w:r w:rsidRPr="00A81E1F">
              <w:rPr>
                <w:position w:val="2"/>
                <w:sz w:val="21"/>
                <w:szCs w:val="21"/>
              </w:rPr>
              <w:t>(</w:t>
            </w:r>
            <w:proofErr w:type="gramEnd"/>
            <w:r w:rsidRPr="00A81E1F">
              <w:rPr>
                <w:position w:val="2"/>
                <w:sz w:val="21"/>
                <w:szCs w:val="21"/>
              </w:rPr>
              <w:t>mA)</w:t>
            </w:r>
          </w:p>
        </w:tc>
        <w:tc>
          <w:tcPr>
            <w:tcW w:w="1419" w:type="dxa"/>
          </w:tcPr>
          <w:p w14:paraId="6538476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B</w:t>
            </w:r>
            <w:r w:rsidRPr="00A81E1F">
              <w:rPr>
                <w:sz w:val="21"/>
                <w:szCs w:val="21"/>
              </w:rPr>
              <w:t>(</w:t>
            </w:r>
            <w:proofErr w:type="spellStart"/>
            <w:r w:rsidRPr="00A81E1F">
              <w:rPr>
                <w:sz w:val="21"/>
                <w:szCs w:val="21"/>
              </w:rPr>
              <w:t>Gs</w:t>
            </w:r>
            <w:proofErr w:type="spellEnd"/>
            <w:r w:rsidRPr="00A81E1F">
              <w:rPr>
                <w:sz w:val="21"/>
                <w:szCs w:val="21"/>
              </w:rPr>
              <w:t>)</w:t>
            </w:r>
          </w:p>
        </w:tc>
        <w:tc>
          <w:tcPr>
            <w:tcW w:w="1687" w:type="dxa"/>
          </w:tcPr>
          <w:p w14:paraId="3B18D29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spellStart"/>
            <w:r w:rsidRPr="00A81E1F">
              <w:rPr>
                <w:i/>
                <w:iCs/>
                <w:sz w:val="21"/>
                <w:szCs w:val="21"/>
              </w:rPr>
              <w:t>Vout</w:t>
            </w:r>
            <w:proofErr w:type="spellEnd"/>
            <w:r w:rsidRPr="00A81E1F">
              <w:rPr>
                <w:sz w:val="21"/>
                <w:szCs w:val="21"/>
              </w:rPr>
              <w:t>(mV)</w:t>
            </w:r>
          </w:p>
        </w:tc>
      </w:tr>
      <w:tr w:rsidR="00F45DB6" w:rsidRPr="00A81E1F" w14:paraId="2BF1386B" w14:textId="77777777" w:rsidTr="00F45DB6">
        <w:trPr>
          <w:trHeight w:val="454"/>
          <w:jc w:val="center"/>
        </w:trPr>
        <w:tc>
          <w:tcPr>
            <w:tcW w:w="1701" w:type="dxa"/>
          </w:tcPr>
          <w:p w14:paraId="0C91D0F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00</w:t>
            </w:r>
          </w:p>
        </w:tc>
        <w:tc>
          <w:tcPr>
            <w:tcW w:w="1603" w:type="dxa"/>
            <w:vAlign w:val="center"/>
          </w:tcPr>
          <w:p w14:paraId="510AF3E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2C3C43D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1F03047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0</w:t>
            </w:r>
          </w:p>
        </w:tc>
        <w:tc>
          <w:tcPr>
            <w:tcW w:w="1419" w:type="dxa"/>
            <w:vAlign w:val="center"/>
          </w:tcPr>
          <w:p w14:paraId="51CF2B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3B1ED8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47638EAD" w14:textId="77777777" w:rsidTr="00F45DB6">
        <w:trPr>
          <w:trHeight w:val="454"/>
          <w:jc w:val="center"/>
        </w:trPr>
        <w:tc>
          <w:tcPr>
            <w:tcW w:w="1701" w:type="dxa"/>
          </w:tcPr>
          <w:p w14:paraId="600E307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50</w:t>
            </w:r>
          </w:p>
        </w:tc>
        <w:tc>
          <w:tcPr>
            <w:tcW w:w="1603" w:type="dxa"/>
            <w:vAlign w:val="center"/>
          </w:tcPr>
          <w:p w14:paraId="1B655B8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A7458C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C7DA55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100</w:t>
            </w:r>
          </w:p>
        </w:tc>
        <w:tc>
          <w:tcPr>
            <w:tcW w:w="1419" w:type="dxa"/>
            <w:vAlign w:val="center"/>
          </w:tcPr>
          <w:p w14:paraId="7B3E35B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CA0297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CAAA876" w14:textId="77777777" w:rsidTr="00F45DB6">
        <w:trPr>
          <w:trHeight w:val="454"/>
          <w:jc w:val="center"/>
        </w:trPr>
        <w:tc>
          <w:tcPr>
            <w:tcW w:w="1701" w:type="dxa"/>
          </w:tcPr>
          <w:p w14:paraId="5165518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0</w:t>
            </w:r>
          </w:p>
        </w:tc>
        <w:tc>
          <w:tcPr>
            <w:tcW w:w="1603" w:type="dxa"/>
            <w:vAlign w:val="center"/>
          </w:tcPr>
          <w:p w14:paraId="36F550E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C2CA15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736DCD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150</w:t>
            </w:r>
          </w:p>
        </w:tc>
        <w:tc>
          <w:tcPr>
            <w:tcW w:w="1419" w:type="dxa"/>
            <w:vAlign w:val="center"/>
          </w:tcPr>
          <w:p w14:paraId="6EC270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461F2C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6C1D5C1C" w14:textId="77777777" w:rsidTr="00F45DB6">
        <w:trPr>
          <w:trHeight w:val="454"/>
          <w:jc w:val="center"/>
        </w:trPr>
        <w:tc>
          <w:tcPr>
            <w:tcW w:w="1701" w:type="dxa"/>
          </w:tcPr>
          <w:p w14:paraId="2A0D823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50</w:t>
            </w:r>
          </w:p>
        </w:tc>
        <w:tc>
          <w:tcPr>
            <w:tcW w:w="1603" w:type="dxa"/>
            <w:vAlign w:val="center"/>
          </w:tcPr>
          <w:p w14:paraId="634A7A6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3B45F71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0625000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200</w:t>
            </w:r>
          </w:p>
        </w:tc>
        <w:tc>
          <w:tcPr>
            <w:tcW w:w="1419" w:type="dxa"/>
            <w:vAlign w:val="center"/>
          </w:tcPr>
          <w:p w14:paraId="547DE74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7D1D67A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07C96BD" w14:textId="77777777" w:rsidTr="00F45DB6">
        <w:trPr>
          <w:trHeight w:val="454"/>
          <w:jc w:val="center"/>
        </w:trPr>
        <w:tc>
          <w:tcPr>
            <w:tcW w:w="1701" w:type="dxa"/>
          </w:tcPr>
          <w:p w14:paraId="3D63891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00</w:t>
            </w:r>
          </w:p>
        </w:tc>
        <w:tc>
          <w:tcPr>
            <w:tcW w:w="1603" w:type="dxa"/>
            <w:vAlign w:val="center"/>
          </w:tcPr>
          <w:p w14:paraId="2E8F3F5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487E2D2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2B97C3C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250</w:t>
            </w:r>
          </w:p>
        </w:tc>
        <w:tc>
          <w:tcPr>
            <w:tcW w:w="1419" w:type="dxa"/>
            <w:vAlign w:val="center"/>
          </w:tcPr>
          <w:p w14:paraId="783E9E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552B1D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7BEE8277" w14:textId="77777777" w:rsidTr="00F45DB6">
        <w:trPr>
          <w:trHeight w:val="454"/>
          <w:jc w:val="center"/>
        </w:trPr>
        <w:tc>
          <w:tcPr>
            <w:tcW w:w="1701" w:type="dxa"/>
          </w:tcPr>
          <w:p w14:paraId="66AF952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50</w:t>
            </w:r>
          </w:p>
        </w:tc>
        <w:tc>
          <w:tcPr>
            <w:tcW w:w="1603" w:type="dxa"/>
            <w:vAlign w:val="center"/>
          </w:tcPr>
          <w:p w14:paraId="78F987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7BE088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05A464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300</w:t>
            </w:r>
          </w:p>
        </w:tc>
        <w:tc>
          <w:tcPr>
            <w:tcW w:w="1419" w:type="dxa"/>
            <w:vAlign w:val="center"/>
          </w:tcPr>
          <w:p w14:paraId="52483D0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85A515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08BDBBF2" w14:textId="77777777" w:rsidTr="00F45DB6">
        <w:trPr>
          <w:trHeight w:val="454"/>
          <w:jc w:val="center"/>
        </w:trPr>
        <w:tc>
          <w:tcPr>
            <w:tcW w:w="1701" w:type="dxa"/>
          </w:tcPr>
          <w:p w14:paraId="080FFA9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00</w:t>
            </w:r>
          </w:p>
        </w:tc>
        <w:tc>
          <w:tcPr>
            <w:tcW w:w="1603" w:type="dxa"/>
            <w:vAlign w:val="center"/>
          </w:tcPr>
          <w:p w14:paraId="680DCB0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432804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070924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350</w:t>
            </w:r>
          </w:p>
        </w:tc>
        <w:tc>
          <w:tcPr>
            <w:tcW w:w="1419" w:type="dxa"/>
            <w:vAlign w:val="center"/>
          </w:tcPr>
          <w:p w14:paraId="09A9010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398D20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06F46830" w14:textId="77777777" w:rsidTr="00F45DB6">
        <w:trPr>
          <w:trHeight w:val="454"/>
          <w:jc w:val="center"/>
        </w:trPr>
        <w:tc>
          <w:tcPr>
            <w:tcW w:w="1701" w:type="dxa"/>
          </w:tcPr>
          <w:p w14:paraId="71DFFA3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50</w:t>
            </w:r>
          </w:p>
        </w:tc>
        <w:tc>
          <w:tcPr>
            <w:tcW w:w="1603" w:type="dxa"/>
            <w:vAlign w:val="center"/>
          </w:tcPr>
          <w:p w14:paraId="389019B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0B37E27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9F8C12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400</w:t>
            </w:r>
          </w:p>
        </w:tc>
        <w:tc>
          <w:tcPr>
            <w:tcW w:w="1419" w:type="dxa"/>
            <w:vAlign w:val="center"/>
          </w:tcPr>
          <w:p w14:paraId="5716FD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27F5421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7149EA59" w14:textId="77777777" w:rsidTr="00F45DB6">
        <w:trPr>
          <w:trHeight w:val="454"/>
          <w:jc w:val="center"/>
        </w:trPr>
        <w:tc>
          <w:tcPr>
            <w:tcW w:w="1701" w:type="dxa"/>
          </w:tcPr>
          <w:p w14:paraId="694D9D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00</w:t>
            </w:r>
          </w:p>
        </w:tc>
        <w:tc>
          <w:tcPr>
            <w:tcW w:w="1603" w:type="dxa"/>
            <w:vAlign w:val="center"/>
          </w:tcPr>
          <w:p w14:paraId="618DFA1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EC061C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574012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450</w:t>
            </w:r>
          </w:p>
        </w:tc>
        <w:tc>
          <w:tcPr>
            <w:tcW w:w="1419" w:type="dxa"/>
            <w:vAlign w:val="center"/>
          </w:tcPr>
          <w:p w14:paraId="5E5E458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619D797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57A46B28" w14:textId="77777777" w:rsidTr="00F45DB6">
        <w:trPr>
          <w:trHeight w:val="454"/>
          <w:jc w:val="center"/>
        </w:trPr>
        <w:tc>
          <w:tcPr>
            <w:tcW w:w="1701" w:type="dxa"/>
          </w:tcPr>
          <w:p w14:paraId="3BB05EE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50</w:t>
            </w:r>
          </w:p>
        </w:tc>
        <w:tc>
          <w:tcPr>
            <w:tcW w:w="1603" w:type="dxa"/>
            <w:vAlign w:val="center"/>
          </w:tcPr>
          <w:p w14:paraId="7835A67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3D3F5E2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430B9FA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00</w:t>
            </w:r>
          </w:p>
        </w:tc>
        <w:tc>
          <w:tcPr>
            <w:tcW w:w="1419" w:type="dxa"/>
            <w:vAlign w:val="center"/>
          </w:tcPr>
          <w:p w14:paraId="2FF8F7A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7D4192A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2E3550A" w14:textId="77777777" w:rsidTr="00F45DB6">
        <w:trPr>
          <w:trHeight w:val="454"/>
          <w:jc w:val="center"/>
        </w:trPr>
        <w:tc>
          <w:tcPr>
            <w:tcW w:w="1701" w:type="dxa"/>
          </w:tcPr>
          <w:p w14:paraId="59AFD0D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00</w:t>
            </w:r>
          </w:p>
        </w:tc>
        <w:tc>
          <w:tcPr>
            <w:tcW w:w="1603" w:type="dxa"/>
            <w:vAlign w:val="center"/>
          </w:tcPr>
          <w:p w14:paraId="48EBDD3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B924C4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6858D6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50</w:t>
            </w:r>
          </w:p>
        </w:tc>
        <w:tc>
          <w:tcPr>
            <w:tcW w:w="1419" w:type="dxa"/>
            <w:vAlign w:val="center"/>
          </w:tcPr>
          <w:p w14:paraId="5C8E45B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5915582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39EA28A9" w14:textId="77777777" w:rsidTr="00F45DB6">
        <w:trPr>
          <w:trHeight w:val="454"/>
          <w:jc w:val="center"/>
        </w:trPr>
        <w:tc>
          <w:tcPr>
            <w:tcW w:w="1701" w:type="dxa"/>
          </w:tcPr>
          <w:p w14:paraId="0642330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</w:t>
            </w:r>
          </w:p>
        </w:tc>
        <w:tc>
          <w:tcPr>
            <w:tcW w:w="1603" w:type="dxa"/>
            <w:vAlign w:val="center"/>
          </w:tcPr>
          <w:p w14:paraId="34AD726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D0BD7B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4A5EE3E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600</w:t>
            </w:r>
          </w:p>
        </w:tc>
        <w:tc>
          <w:tcPr>
            <w:tcW w:w="1419" w:type="dxa"/>
            <w:vAlign w:val="center"/>
          </w:tcPr>
          <w:p w14:paraId="355971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4351F32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1BEAD3BE" w14:textId="77777777" w:rsidTr="00F45DB6">
        <w:trPr>
          <w:trHeight w:val="454"/>
          <w:jc w:val="center"/>
        </w:trPr>
        <w:tc>
          <w:tcPr>
            <w:tcW w:w="1701" w:type="dxa"/>
          </w:tcPr>
          <w:p w14:paraId="6726C12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0</w:t>
            </w:r>
          </w:p>
        </w:tc>
        <w:tc>
          <w:tcPr>
            <w:tcW w:w="1603" w:type="dxa"/>
            <w:vAlign w:val="center"/>
          </w:tcPr>
          <w:p w14:paraId="54CC9BE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4885E99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45F76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19" w:type="dxa"/>
          </w:tcPr>
          <w:p w14:paraId="6D3F2C5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</w:tcPr>
          <w:p w14:paraId="2B955BA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</w:tbl>
    <w:p w14:paraId="1AC9D5F9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4C2282E7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6304C2C4" w14:textId="77777777" w:rsidR="00F45DB6" w:rsidRPr="00A81E1F" w:rsidRDefault="00F45DB6" w:rsidP="00F45DB6">
      <w:pPr>
        <w:tabs>
          <w:tab w:val="left" w:pos="824"/>
        </w:tabs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Times New Roman" w:cs="Times New Roman" w:hint="eastAsia"/>
          <w:szCs w:val="21"/>
        </w:rPr>
        <w:t xml:space="preserve">5. </w:t>
      </w:r>
      <w:r w:rsidRPr="00A81E1F">
        <w:rPr>
          <w:rFonts w:ascii="Times New Roman" w:eastAsia="宋体" w:hAnsi="Times New Roman" w:cs="Times New Roman"/>
          <w:szCs w:val="21"/>
        </w:rPr>
        <w:t>AMR</w:t>
      </w:r>
      <w:r w:rsidRPr="00A81E1F">
        <w:rPr>
          <w:rFonts w:ascii="Times New Roman" w:eastAsia="宋体" w:hAnsi="宋体" w:cs="Times New Roman"/>
          <w:szCs w:val="21"/>
        </w:rPr>
        <w:t>的</w:t>
      </w:r>
      <w:r w:rsidRPr="00A81E1F">
        <w:rPr>
          <w:rFonts w:ascii="Times New Roman" w:eastAsia="宋体" w:hAnsi="Times New Roman" w:cs="Times New Roman"/>
          <w:i/>
          <w:iCs/>
          <w:spacing w:val="-50"/>
          <w:szCs w:val="21"/>
        </w:rPr>
        <w:t xml:space="preserve"> </w:t>
      </w:r>
      <w:proofErr w:type="spellStart"/>
      <w:r w:rsidRPr="00A81E1F">
        <w:rPr>
          <w:rFonts w:ascii="Times New Roman" w:eastAsia="宋体" w:hAnsi="Times New Roman" w:cs="Times New Roman"/>
          <w:i/>
          <w:iCs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szCs w:val="21"/>
        </w:rPr>
        <w:t>-θ</w:t>
      </w:r>
      <w:r w:rsidRPr="00A81E1F">
        <w:rPr>
          <w:rFonts w:ascii="Times New Roman" w:eastAsia="宋体" w:hAnsi="宋体" w:cs="Times New Roman"/>
          <w:szCs w:val="21"/>
        </w:rPr>
        <w:t>关系</w:t>
      </w:r>
      <w:r w:rsidRPr="00A81E1F">
        <w:rPr>
          <w:rFonts w:ascii="Times New Roman" w:eastAsia="宋体" w:hAnsi="Times New Roman" w:cs="Times New Roman"/>
          <w:szCs w:val="21"/>
        </w:rPr>
        <w:t xml:space="preserve">                                 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S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=4.00V</w:t>
      </w:r>
      <w:r w:rsidRPr="00A81E1F">
        <w:rPr>
          <w:rFonts w:ascii="Times New Roman" w:eastAsia="宋体" w:hAnsi="宋体" w:cs="Times New Roman"/>
          <w:position w:val="2"/>
          <w:szCs w:val="21"/>
        </w:rPr>
        <w:t>、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M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 xml:space="preserve">=150mA                                                                          </w:t>
      </w:r>
    </w:p>
    <w:tbl>
      <w:tblPr>
        <w:tblW w:w="895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50"/>
        <w:gridCol w:w="710"/>
        <w:gridCol w:w="712"/>
        <w:gridCol w:w="710"/>
        <w:gridCol w:w="710"/>
        <w:gridCol w:w="710"/>
        <w:gridCol w:w="712"/>
        <w:gridCol w:w="710"/>
        <w:gridCol w:w="710"/>
        <w:gridCol w:w="710"/>
        <w:gridCol w:w="712"/>
      </w:tblGrid>
      <w:tr w:rsidR="00F45DB6" w:rsidRPr="00A81E1F" w14:paraId="298ADC09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48B0B3CB" w14:textId="77777777" w:rsidR="00F45DB6" w:rsidRPr="00A81E1F" w:rsidRDefault="00F45DB6" w:rsidP="00607DCA">
            <w:pPr>
              <w:pStyle w:val="TableParagraph"/>
              <w:jc w:val="center"/>
              <w:rPr>
                <w:rFonts w:eastAsia="宋体"/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θ</w:t>
            </w:r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°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3DEE3D6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0</w:t>
            </w:r>
          </w:p>
        </w:tc>
        <w:tc>
          <w:tcPr>
            <w:tcW w:w="712" w:type="dxa"/>
            <w:vAlign w:val="center"/>
          </w:tcPr>
          <w:p w14:paraId="77B5626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</w:t>
            </w:r>
          </w:p>
        </w:tc>
        <w:tc>
          <w:tcPr>
            <w:tcW w:w="710" w:type="dxa"/>
            <w:vAlign w:val="center"/>
          </w:tcPr>
          <w:p w14:paraId="048D74D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0</w:t>
            </w:r>
          </w:p>
        </w:tc>
        <w:tc>
          <w:tcPr>
            <w:tcW w:w="710" w:type="dxa"/>
            <w:vAlign w:val="center"/>
          </w:tcPr>
          <w:p w14:paraId="41C8518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5</w:t>
            </w:r>
          </w:p>
        </w:tc>
        <w:tc>
          <w:tcPr>
            <w:tcW w:w="710" w:type="dxa"/>
            <w:vAlign w:val="center"/>
          </w:tcPr>
          <w:p w14:paraId="3CEC26F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0</w:t>
            </w:r>
          </w:p>
        </w:tc>
        <w:tc>
          <w:tcPr>
            <w:tcW w:w="712" w:type="dxa"/>
            <w:vAlign w:val="center"/>
          </w:tcPr>
          <w:p w14:paraId="4AA0C9A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5</w:t>
            </w:r>
          </w:p>
        </w:tc>
        <w:tc>
          <w:tcPr>
            <w:tcW w:w="710" w:type="dxa"/>
            <w:vAlign w:val="center"/>
          </w:tcPr>
          <w:p w14:paraId="1564A3F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0</w:t>
            </w:r>
          </w:p>
        </w:tc>
        <w:tc>
          <w:tcPr>
            <w:tcW w:w="710" w:type="dxa"/>
            <w:vAlign w:val="center"/>
          </w:tcPr>
          <w:p w14:paraId="50F24F0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5</w:t>
            </w:r>
          </w:p>
        </w:tc>
        <w:tc>
          <w:tcPr>
            <w:tcW w:w="710" w:type="dxa"/>
            <w:vAlign w:val="center"/>
          </w:tcPr>
          <w:p w14:paraId="7ACFCB9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0</w:t>
            </w:r>
          </w:p>
        </w:tc>
        <w:tc>
          <w:tcPr>
            <w:tcW w:w="712" w:type="dxa"/>
            <w:vAlign w:val="center"/>
          </w:tcPr>
          <w:p w14:paraId="10C325B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5</w:t>
            </w:r>
          </w:p>
        </w:tc>
      </w:tr>
      <w:tr w:rsidR="00F45DB6" w:rsidRPr="00A81E1F" w14:paraId="6180E973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4F281717" w14:textId="77777777" w:rsidR="00F45DB6" w:rsidRPr="00A81E1F" w:rsidRDefault="00F45DB6" w:rsidP="00607DCA">
            <w:pPr>
              <w:pStyle w:val="TableParagraph"/>
              <w:jc w:val="center"/>
              <w:rPr>
                <w:rFonts w:eastAsia="宋体"/>
                <w:sz w:val="21"/>
                <w:szCs w:val="21"/>
              </w:rPr>
            </w:pPr>
            <w:proofErr w:type="spellStart"/>
            <w:r w:rsidRPr="00A81E1F">
              <w:rPr>
                <w:rFonts w:eastAsiaTheme="minorEastAsia"/>
                <w:i/>
                <w:iCs/>
                <w:sz w:val="21"/>
                <w:szCs w:val="21"/>
              </w:rPr>
              <w:t>V</w:t>
            </w:r>
            <w:r w:rsidRPr="00A81E1F">
              <w:rPr>
                <w:i/>
                <w:iCs/>
                <w:sz w:val="21"/>
                <w:szCs w:val="21"/>
              </w:rPr>
              <w:t>out</w:t>
            </w:r>
            <w:proofErr w:type="spellEnd"/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mV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500AB4A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45C2638F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4D72317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30DFF41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AA35AF1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07E48175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644717E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66DE8A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183AE7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03C96DA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</w:tr>
      <w:tr w:rsidR="00F45DB6" w:rsidRPr="00A81E1F" w14:paraId="631E6C7B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2988C0B0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i/>
                <w:iCs/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θ</w:t>
            </w:r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°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7E54E69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</w:t>
            </w:r>
          </w:p>
        </w:tc>
        <w:tc>
          <w:tcPr>
            <w:tcW w:w="712" w:type="dxa"/>
            <w:vAlign w:val="center"/>
          </w:tcPr>
          <w:p w14:paraId="1A1F3A1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5</w:t>
            </w:r>
          </w:p>
        </w:tc>
        <w:tc>
          <w:tcPr>
            <w:tcW w:w="710" w:type="dxa"/>
            <w:vAlign w:val="center"/>
          </w:tcPr>
          <w:p w14:paraId="3B03B14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0</w:t>
            </w:r>
          </w:p>
        </w:tc>
        <w:tc>
          <w:tcPr>
            <w:tcW w:w="710" w:type="dxa"/>
            <w:vAlign w:val="center"/>
          </w:tcPr>
          <w:p w14:paraId="17B4205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5</w:t>
            </w:r>
          </w:p>
        </w:tc>
        <w:tc>
          <w:tcPr>
            <w:tcW w:w="710" w:type="dxa"/>
            <w:vAlign w:val="center"/>
          </w:tcPr>
          <w:p w14:paraId="7448C0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70</w:t>
            </w:r>
          </w:p>
        </w:tc>
        <w:tc>
          <w:tcPr>
            <w:tcW w:w="712" w:type="dxa"/>
            <w:vAlign w:val="center"/>
          </w:tcPr>
          <w:p w14:paraId="260D0E9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75</w:t>
            </w:r>
          </w:p>
        </w:tc>
        <w:tc>
          <w:tcPr>
            <w:tcW w:w="710" w:type="dxa"/>
            <w:vAlign w:val="center"/>
          </w:tcPr>
          <w:p w14:paraId="5DF5A3E0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sz w:val="21"/>
                <w:szCs w:val="21"/>
              </w:rPr>
            </w:pPr>
            <w:r w:rsidRPr="00A81E1F">
              <w:rPr>
                <w:rFonts w:eastAsiaTheme="minorEastAsia" w:hint="eastAsia"/>
                <w:sz w:val="21"/>
                <w:szCs w:val="21"/>
              </w:rPr>
              <w:t>8</w:t>
            </w:r>
            <w:r w:rsidRPr="00A81E1F">
              <w:rPr>
                <w:rFonts w:eastAsiaTheme="minorEastAsia"/>
                <w:sz w:val="21"/>
                <w:szCs w:val="21"/>
              </w:rPr>
              <w:t>0</w:t>
            </w:r>
          </w:p>
        </w:tc>
        <w:tc>
          <w:tcPr>
            <w:tcW w:w="710" w:type="dxa"/>
            <w:vAlign w:val="center"/>
          </w:tcPr>
          <w:p w14:paraId="339CAD3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85</w:t>
            </w:r>
          </w:p>
        </w:tc>
        <w:tc>
          <w:tcPr>
            <w:tcW w:w="710" w:type="dxa"/>
            <w:vAlign w:val="center"/>
          </w:tcPr>
          <w:p w14:paraId="1CAE76A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90</w:t>
            </w:r>
          </w:p>
        </w:tc>
        <w:tc>
          <w:tcPr>
            <w:tcW w:w="712" w:type="dxa"/>
            <w:vAlign w:val="center"/>
          </w:tcPr>
          <w:p w14:paraId="6C0A52F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979515C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213489EB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i/>
                <w:iCs/>
                <w:sz w:val="21"/>
                <w:szCs w:val="21"/>
              </w:rPr>
            </w:pPr>
            <w:proofErr w:type="spellStart"/>
            <w:r w:rsidRPr="00A81E1F">
              <w:rPr>
                <w:rFonts w:eastAsiaTheme="minorEastAsia"/>
                <w:i/>
                <w:iCs/>
                <w:sz w:val="21"/>
                <w:szCs w:val="21"/>
              </w:rPr>
              <w:t>V</w:t>
            </w:r>
            <w:r w:rsidRPr="00A81E1F">
              <w:rPr>
                <w:i/>
                <w:iCs/>
                <w:sz w:val="21"/>
                <w:szCs w:val="21"/>
              </w:rPr>
              <w:t>out</w:t>
            </w:r>
            <w:proofErr w:type="spellEnd"/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mV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779BD109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2FAF5037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73A510E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E85DC89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06A4838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586134A7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242DE03C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0F00110D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09ADC7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20098D2A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</w:tr>
    </w:tbl>
    <w:p w14:paraId="2E330CBE" w14:textId="77777777" w:rsidR="00F45DB6" w:rsidRDefault="00F45DB6" w:rsidP="004B094D">
      <w:pPr>
        <w:rPr>
          <w:rFonts w:ascii="Times New Roman" w:hAnsi="黑体" w:cs="Times New Roman"/>
          <w:b/>
        </w:rPr>
      </w:pPr>
    </w:p>
    <w:p w14:paraId="777C9216" w14:textId="77777777" w:rsidR="004872AA" w:rsidRDefault="004872AA" w:rsidP="00E03D89">
      <w:pPr>
        <w:widowControl/>
        <w:jc w:val="left"/>
      </w:pPr>
    </w:p>
    <w:p w14:paraId="00FD579F" w14:textId="77777777" w:rsidR="004B094D" w:rsidRDefault="004B094D" w:rsidP="00E03D89">
      <w:pPr>
        <w:widowControl/>
        <w:jc w:val="left"/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4872AA" w14:paraId="44E3CDB6" w14:textId="77777777" w:rsidTr="00DE2646">
        <w:trPr>
          <w:trHeight w:val="493"/>
          <w:jc w:val="right"/>
        </w:trPr>
        <w:tc>
          <w:tcPr>
            <w:tcW w:w="1556" w:type="dxa"/>
          </w:tcPr>
          <w:p w14:paraId="12172B88" w14:textId="77777777" w:rsidR="004872AA" w:rsidRPr="00E73DA4" w:rsidRDefault="004872AA" w:rsidP="00DE2646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1DEDBFCD" w14:textId="77777777" w:rsidR="004872AA" w:rsidRPr="00E73DA4" w:rsidRDefault="004872AA" w:rsidP="00DE2646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4872AA" w14:paraId="282A8311" w14:textId="77777777" w:rsidTr="00DE2646">
        <w:trPr>
          <w:trHeight w:val="485"/>
          <w:jc w:val="right"/>
        </w:trPr>
        <w:tc>
          <w:tcPr>
            <w:tcW w:w="1556" w:type="dxa"/>
          </w:tcPr>
          <w:p w14:paraId="7257A415" w14:textId="77777777" w:rsidR="004872AA" w:rsidRDefault="004872AA" w:rsidP="00DE2646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273E9D6F" w14:textId="77777777" w:rsidR="004872AA" w:rsidRDefault="004872AA" w:rsidP="00DE2646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14:paraId="01F2F18E" w14:textId="77777777" w:rsidR="004872AA" w:rsidRDefault="004872AA" w:rsidP="00E03D89">
      <w:pPr>
        <w:widowControl/>
        <w:jc w:val="left"/>
      </w:pPr>
    </w:p>
    <w:p w14:paraId="602987E9" w14:textId="77777777" w:rsidR="004872AA" w:rsidRDefault="004872AA" w:rsidP="00E03D89">
      <w:pPr>
        <w:widowControl/>
        <w:jc w:val="left"/>
      </w:pPr>
    </w:p>
    <w:p w14:paraId="344FDFBF" w14:textId="77777777" w:rsidR="004872AA" w:rsidRDefault="004872AA" w:rsidP="00E03D89">
      <w:pPr>
        <w:widowControl/>
        <w:jc w:val="left"/>
      </w:pPr>
    </w:p>
    <w:p w14:paraId="774774A8" w14:textId="77777777" w:rsidR="004B094D" w:rsidRDefault="004B094D" w:rsidP="00E03D89">
      <w:pPr>
        <w:widowControl/>
        <w:jc w:val="left"/>
      </w:pPr>
    </w:p>
    <w:p w14:paraId="0B533BCF" w14:textId="77777777" w:rsidR="00E03D89" w:rsidRPr="00A81E1F" w:rsidRDefault="004872AA" w:rsidP="003D341A">
      <w:pPr>
        <w:pStyle w:val="a3"/>
        <w:numPr>
          <w:ilvl w:val="0"/>
          <w:numId w:val="1"/>
        </w:numPr>
        <w:ind w:left="426" w:firstLineChars="0" w:hanging="426"/>
        <w:rPr>
          <w:rFonts w:ascii="宋体" w:eastAsia="宋体" w:hAnsi="宋体"/>
          <w:b/>
          <w:szCs w:val="21"/>
        </w:rPr>
      </w:pPr>
      <w:r w:rsidRPr="00A81E1F">
        <w:rPr>
          <w:rFonts w:ascii="宋体" w:eastAsia="宋体" w:hAnsi="宋体" w:hint="eastAsia"/>
          <w:b/>
          <w:szCs w:val="21"/>
        </w:rPr>
        <w:lastRenderedPageBreak/>
        <w:t>数据处理及作图</w:t>
      </w:r>
    </w:p>
    <w:p w14:paraId="132A2189" w14:textId="77777777" w:rsidR="00F45DB6" w:rsidRPr="00A81E1F" w:rsidRDefault="00F45DB6" w:rsidP="000257D3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bCs/>
          <w:szCs w:val="21"/>
        </w:rPr>
        <w:t>-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I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  <w:vertAlign w:val="subscript"/>
        </w:rPr>
        <w:t>M</w:t>
      </w:r>
      <w:r w:rsidRPr="00A81E1F">
        <w:rPr>
          <w:rFonts w:ascii="Times New Roman" w:eastAsia="宋体" w:hAnsi="宋体" w:cs="Times New Roman"/>
          <w:bCs/>
          <w:iCs/>
          <w:szCs w:val="21"/>
        </w:rPr>
        <w:t>和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宋体" w:cs="Times New Roman"/>
          <w:bCs/>
          <w:szCs w:val="21"/>
        </w:rPr>
        <w:t>曲线，用最小二乘法计算斜率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 w:rsidRPr="00A81E1F">
        <w:rPr>
          <w:rFonts w:ascii="Times New Roman" w:eastAsia="宋体" w:hAnsi="宋体" w:cs="Times New Roman"/>
          <w:bCs/>
          <w:szCs w:val="21"/>
        </w:rPr>
        <w:t>，计算霍尔元件灵敏度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  <w:vertAlign w:val="subscript"/>
        </w:rPr>
        <w:t>H</w:t>
      </w:r>
      <w:r w:rsidRPr="00A81E1F">
        <w:rPr>
          <w:rFonts w:ascii="Times New Roman" w:eastAsia="宋体" w:hAnsi="宋体" w:cs="Times New Roman"/>
          <w:bCs/>
          <w:szCs w:val="21"/>
        </w:rPr>
        <w:t>；</w:t>
      </w:r>
      <w:r w:rsidR="004B094D" w:rsidRPr="00A81E1F">
        <w:rPr>
          <w:rFonts w:ascii="Times New Roman" w:eastAsia="宋体" w:hAnsi="Times New Roman" w:cs="Times New Roman"/>
          <w:szCs w:val="21"/>
        </w:rPr>
        <w:t xml:space="preserve">   </w:t>
      </w:r>
    </w:p>
    <w:p w14:paraId="52553420" w14:textId="77777777" w:rsidR="000257D3" w:rsidRPr="00A81E1F" w:rsidRDefault="000257D3" w:rsidP="000257D3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画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Times New Roman" w:cs="Times New Roman"/>
          <w:bCs/>
          <w:szCs w:val="21"/>
        </w:rPr>
        <w:t>-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X</w:t>
      </w:r>
      <w:r w:rsidRPr="00A81E1F">
        <w:rPr>
          <w:rFonts w:ascii="Times New Roman" w:eastAsia="宋体" w:hAnsi="宋体" w:cs="Times New Roman"/>
          <w:bCs/>
          <w:szCs w:val="21"/>
        </w:rPr>
        <w:t>图，描述螺线圈内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X</w:t>
      </w:r>
      <w:r w:rsidRPr="00A81E1F">
        <w:rPr>
          <w:rFonts w:ascii="Times New Roman" w:eastAsia="宋体" w:hAnsi="宋体" w:cs="Times New Roman"/>
          <w:bCs/>
          <w:szCs w:val="21"/>
        </w:rPr>
        <w:t>方向上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宋体" w:cs="Times New Roman"/>
          <w:bCs/>
          <w:szCs w:val="21"/>
        </w:rPr>
        <w:t>的分布特征</w:t>
      </w:r>
      <w:r w:rsidRPr="00A81E1F">
        <w:rPr>
          <w:rFonts w:ascii="Times New Roman" w:eastAsia="宋体" w:hAnsi="Times New Roman" w:cs="Times New Roman"/>
          <w:bCs/>
          <w:szCs w:val="21"/>
        </w:rPr>
        <w:t>;</w:t>
      </w:r>
    </w:p>
    <w:p w14:paraId="29BD81AC" w14:textId="77777777" w:rsidR="00E03D89" w:rsidRPr="00A81E1F" w:rsidRDefault="000257D3" w:rsidP="000257D3">
      <w:pPr>
        <w:spacing w:line="360" w:lineRule="auto"/>
        <w:rPr>
          <w:rFonts w:ascii="Times New Roman" w:eastAsia="宋体" w:hAnsi="Times New Roman" w:cs="Times New Roman"/>
          <w:szCs w:val="21"/>
        </w:rPr>
      </w:pPr>
      <w:proofErr w:type="gramStart"/>
      <w:r w:rsidRPr="00A81E1F">
        <w:rPr>
          <w:rFonts w:ascii="Times New Roman" w:eastAsia="宋体" w:hAnsi="宋体" w:cs="Times New Roman"/>
          <w:color w:val="000000" w:themeColor="text1"/>
          <w:szCs w:val="21"/>
        </w:rPr>
        <w:t>作出</w:t>
      </w:r>
      <w:proofErr w:type="spellStart"/>
      <w:proofErr w:type="gramEnd"/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B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曲线，并取在线性范围（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±6Gs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）内数据，根据公式计算各向异性磁阻传感器的灵敏度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S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A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;</w:t>
      </w:r>
    </w:p>
    <w:p w14:paraId="6624795A" w14:textId="77777777" w:rsidR="000257D3" w:rsidRPr="00A81E1F" w:rsidRDefault="000257D3" w:rsidP="000257D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作各向异性磁阻传感器的</w:t>
      </w:r>
      <w:proofErr w:type="spellStart"/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-θ</w:t>
      </w:r>
      <w:r w:rsidRPr="00A81E1F">
        <w:rPr>
          <w:rFonts w:ascii="Times New Roman" w:eastAsia="宋体" w:hAnsi="宋体" w:cs="Times New Roman"/>
          <w:bCs/>
          <w:szCs w:val="21"/>
        </w:rPr>
        <w:t>关系曲线，确认输出电压与转角的关系。</w:t>
      </w:r>
    </w:p>
    <w:p w14:paraId="205051AE" w14:textId="77777777" w:rsidR="00E03D89" w:rsidRPr="00A81E1F" w:rsidRDefault="00E03D89" w:rsidP="00E03D89">
      <w:pPr>
        <w:rPr>
          <w:szCs w:val="21"/>
        </w:rPr>
      </w:pPr>
    </w:p>
    <w:p w14:paraId="445A4DD6" w14:textId="77777777" w:rsidR="00E03D89" w:rsidRPr="00A81E1F" w:rsidRDefault="00E03D89" w:rsidP="00E03D89">
      <w:pPr>
        <w:rPr>
          <w:szCs w:val="21"/>
        </w:rPr>
      </w:pPr>
    </w:p>
    <w:p w14:paraId="5768EB79" w14:textId="77777777" w:rsidR="00E03D89" w:rsidRPr="00A81E1F" w:rsidRDefault="00E03D89" w:rsidP="00E03D89">
      <w:pPr>
        <w:rPr>
          <w:szCs w:val="21"/>
        </w:rPr>
      </w:pPr>
    </w:p>
    <w:p w14:paraId="6F1E6DE6" w14:textId="77777777" w:rsidR="00E03D89" w:rsidRPr="00A81E1F" w:rsidRDefault="00E03D89" w:rsidP="00E03D89">
      <w:pPr>
        <w:rPr>
          <w:szCs w:val="21"/>
        </w:rPr>
      </w:pPr>
    </w:p>
    <w:p w14:paraId="7D6B14CD" w14:textId="77777777" w:rsidR="00E03D89" w:rsidRPr="00A81E1F" w:rsidRDefault="00E03D89" w:rsidP="00E03D89">
      <w:pPr>
        <w:rPr>
          <w:szCs w:val="21"/>
        </w:rPr>
      </w:pPr>
    </w:p>
    <w:p w14:paraId="1009ED3E" w14:textId="77777777" w:rsidR="00AA2CA9" w:rsidRPr="00A81E1F" w:rsidRDefault="00AA2CA9" w:rsidP="00E03D89">
      <w:pPr>
        <w:rPr>
          <w:szCs w:val="21"/>
        </w:rPr>
      </w:pPr>
    </w:p>
    <w:p w14:paraId="67DF253C" w14:textId="77777777" w:rsidR="004872AA" w:rsidRPr="00A81E1F" w:rsidRDefault="004872AA" w:rsidP="00E03D89">
      <w:pPr>
        <w:rPr>
          <w:szCs w:val="21"/>
        </w:rPr>
      </w:pPr>
    </w:p>
    <w:p w14:paraId="76A45419" w14:textId="77777777" w:rsidR="004872AA" w:rsidRPr="00A81E1F" w:rsidRDefault="004872AA" w:rsidP="00E03D89">
      <w:pPr>
        <w:rPr>
          <w:szCs w:val="21"/>
        </w:rPr>
      </w:pPr>
    </w:p>
    <w:p w14:paraId="193B331A" w14:textId="77777777" w:rsidR="004872AA" w:rsidRPr="00A81E1F" w:rsidRDefault="004872AA" w:rsidP="00E03D89">
      <w:pPr>
        <w:rPr>
          <w:szCs w:val="21"/>
        </w:rPr>
      </w:pPr>
    </w:p>
    <w:p w14:paraId="0F243534" w14:textId="77777777" w:rsidR="004872AA" w:rsidRPr="00A81E1F" w:rsidRDefault="004872AA" w:rsidP="00E03D89">
      <w:pPr>
        <w:rPr>
          <w:szCs w:val="21"/>
        </w:rPr>
      </w:pPr>
    </w:p>
    <w:p w14:paraId="7B19CDAD" w14:textId="77777777" w:rsidR="004872AA" w:rsidRPr="00A81E1F" w:rsidRDefault="004872AA" w:rsidP="00E03D89">
      <w:pPr>
        <w:rPr>
          <w:szCs w:val="21"/>
        </w:rPr>
      </w:pPr>
    </w:p>
    <w:p w14:paraId="27F4521F" w14:textId="77777777" w:rsidR="004872AA" w:rsidRPr="00A81E1F" w:rsidRDefault="004872AA" w:rsidP="00E03D89">
      <w:pPr>
        <w:rPr>
          <w:szCs w:val="21"/>
        </w:rPr>
      </w:pPr>
    </w:p>
    <w:p w14:paraId="62FF34DE" w14:textId="77777777" w:rsidR="004872AA" w:rsidRPr="00A81E1F" w:rsidRDefault="004872AA" w:rsidP="00E03D89">
      <w:pPr>
        <w:rPr>
          <w:szCs w:val="21"/>
        </w:rPr>
      </w:pPr>
    </w:p>
    <w:p w14:paraId="739C1F08" w14:textId="77777777" w:rsidR="004872AA" w:rsidRPr="00A81E1F" w:rsidRDefault="004872AA" w:rsidP="00E03D89">
      <w:pPr>
        <w:rPr>
          <w:szCs w:val="21"/>
        </w:rPr>
      </w:pPr>
    </w:p>
    <w:p w14:paraId="475F75CF" w14:textId="77777777" w:rsidR="004872AA" w:rsidRPr="00A81E1F" w:rsidRDefault="004872AA" w:rsidP="00E03D89">
      <w:pPr>
        <w:rPr>
          <w:szCs w:val="21"/>
        </w:rPr>
      </w:pPr>
    </w:p>
    <w:p w14:paraId="34376270" w14:textId="77777777" w:rsidR="004872AA" w:rsidRPr="00A81E1F" w:rsidRDefault="004872AA" w:rsidP="00E03D89">
      <w:pPr>
        <w:rPr>
          <w:szCs w:val="21"/>
        </w:rPr>
      </w:pPr>
    </w:p>
    <w:p w14:paraId="4BC82D2A" w14:textId="77777777" w:rsidR="004872AA" w:rsidRPr="00A81E1F" w:rsidRDefault="004872AA" w:rsidP="00E03D89">
      <w:pPr>
        <w:rPr>
          <w:szCs w:val="21"/>
        </w:rPr>
      </w:pPr>
    </w:p>
    <w:p w14:paraId="5979933A" w14:textId="77777777" w:rsidR="004872AA" w:rsidRPr="00A81E1F" w:rsidRDefault="004872AA" w:rsidP="00E03D89">
      <w:pPr>
        <w:rPr>
          <w:szCs w:val="21"/>
        </w:rPr>
      </w:pPr>
    </w:p>
    <w:p w14:paraId="2811F249" w14:textId="77777777" w:rsidR="004872AA" w:rsidRPr="00A81E1F" w:rsidRDefault="004872AA" w:rsidP="00E03D89">
      <w:pPr>
        <w:rPr>
          <w:szCs w:val="21"/>
        </w:rPr>
      </w:pPr>
    </w:p>
    <w:p w14:paraId="5388A8AB" w14:textId="77777777" w:rsidR="004872AA" w:rsidRPr="00A81E1F" w:rsidRDefault="004872AA" w:rsidP="00E03D89">
      <w:pPr>
        <w:rPr>
          <w:szCs w:val="21"/>
        </w:rPr>
      </w:pPr>
    </w:p>
    <w:p w14:paraId="3CBB9345" w14:textId="77777777" w:rsidR="004872AA" w:rsidRPr="00A81E1F" w:rsidRDefault="004872AA" w:rsidP="00E03D89">
      <w:pPr>
        <w:rPr>
          <w:szCs w:val="21"/>
        </w:rPr>
      </w:pPr>
    </w:p>
    <w:p w14:paraId="030D8E2B" w14:textId="77777777" w:rsidR="004872AA" w:rsidRPr="00A81E1F" w:rsidRDefault="004872AA" w:rsidP="00E03D89">
      <w:pPr>
        <w:rPr>
          <w:szCs w:val="21"/>
        </w:rPr>
      </w:pPr>
    </w:p>
    <w:p w14:paraId="3A13C1C4" w14:textId="77777777" w:rsidR="004872AA" w:rsidRPr="00A81E1F" w:rsidRDefault="004872AA" w:rsidP="00E03D89">
      <w:pPr>
        <w:rPr>
          <w:szCs w:val="21"/>
        </w:rPr>
      </w:pPr>
    </w:p>
    <w:p w14:paraId="22FD5440" w14:textId="77777777" w:rsidR="004872AA" w:rsidRPr="00A81E1F" w:rsidRDefault="004872AA" w:rsidP="00E03D89">
      <w:pPr>
        <w:rPr>
          <w:szCs w:val="21"/>
        </w:rPr>
      </w:pPr>
    </w:p>
    <w:p w14:paraId="6B95CFC6" w14:textId="77777777" w:rsidR="004872AA" w:rsidRPr="00A81E1F" w:rsidRDefault="004872AA" w:rsidP="00E03D89">
      <w:pPr>
        <w:rPr>
          <w:szCs w:val="21"/>
        </w:rPr>
      </w:pPr>
    </w:p>
    <w:p w14:paraId="6D50C56E" w14:textId="77777777" w:rsidR="004872AA" w:rsidRPr="00A81E1F" w:rsidRDefault="004872AA" w:rsidP="00E03D89">
      <w:pPr>
        <w:rPr>
          <w:szCs w:val="21"/>
        </w:rPr>
      </w:pPr>
    </w:p>
    <w:p w14:paraId="4EB2F962" w14:textId="77777777" w:rsidR="004872AA" w:rsidRPr="00A81E1F" w:rsidRDefault="004872AA" w:rsidP="00E03D89">
      <w:pPr>
        <w:rPr>
          <w:szCs w:val="21"/>
        </w:rPr>
      </w:pPr>
    </w:p>
    <w:p w14:paraId="4315F826" w14:textId="77777777" w:rsidR="004872AA" w:rsidRPr="00A81E1F" w:rsidRDefault="004872AA" w:rsidP="00E03D89">
      <w:pPr>
        <w:rPr>
          <w:szCs w:val="21"/>
        </w:rPr>
      </w:pPr>
    </w:p>
    <w:p w14:paraId="3CDD9196" w14:textId="77777777" w:rsidR="004872AA" w:rsidRPr="00A81E1F" w:rsidRDefault="004872AA" w:rsidP="00E03D89">
      <w:pPr>
        <w:rPr>
          <w:szCs w:val="21"/>
        </w:rPr>
      </w:pPr>
    </w:p>
    <w:p w14:paraId="1B2701C9" w14:textId="77777777" w:rsidR="004872AA" w:rsidRPr="00A81E1F" w:rsidRDefault="004872AA" w:rsidP="00E03D89">
      <w:pPr>
        <w:rPr>
          <w:szCs w:val="21"/>
        </w:rPr>
      </w:pPr>
    </w:p>
    <w:p w14:paraId="427C2AC6" w14:textId="77777777" w:rsidR="000257D3" w:rsidRPr="00A81E1F" w:rsidRDefault="000257D3" w:rsidP="00E03D89">
      <w:pPr>
        <w:rPr>
          <w:szCs w:val="21"/>
        </w:rPr>
      </w:pPr>
    </w:p>
    <w:p w14:paraId="3081D4F5" w14:textId="77777777" w:rsidR="004872AA" w:rsidRPr="00A81E1F" w:rsidRDefault="004872AA" w:rsidP="004872AA">
      <w:pPr>
        <w:rPr>
          <w:b/>
          <w:szCs w:val="21"/>
        </w:rPr>
      </w:pPr>
    </w:p>
    <w:p w14:paraId="7FD38B79" w14:textId="77777777" w:rsidR="004872AA" w:rsidRPr="00A81E1F" w:rsidRDefault="004872AA" w:rsidP="004872AA">
      <w:pPr>
        <w:rPr>
          <w:b/>
          <w:szCs w:val="21"/>
        </w:rPr>
      </w:pPr>
    </w:p>
    <w:p w14:paraId="719AA44E" w14:textId="77777777" w:rsidR="004872AA" w:rsidRPr="00A81E1F" w:rsidRDefault="004872AA" w:rsidP="004872AA">
      <w:pPr>
        <w:rPr>
          <w:b/>
          <w:szCs w:val="21"/>
        </w:rPr>
      </w:pPr>
    </w:p>
    <w:p w14:paraId="549E2E35" w14:textId="77777777" w:rsidR="004872AA" w:rsidRPr="00A81E1F" w:rsidRDefault="004872AA" w:rsidP="004872AA">
      <w:pPr>
        <w:rPr>
          <w:b/>
          <w:szCs w:val="21"/>
        </w:rPr>
      </w:pPr>
    </w:p>
    <w:p w14:paraId="756F659A" w14:textId="77777777" w:rsidR="004872AA" w:rsidRPr="00A81E1F" w:rsidRDefault="004872AA" w:rsidP="004872AA">
      <w:pPr>
        <w:rPr>
          <w:rFonts w:hint="eastAsia"/>
          <w:b/>
          <w:szCs w:val="21"/>
        </w:rPr>
      </w:pPr>
    </w:p>
    <w:p w14:paraId="4D99B603" w14:textId="77777777" w:rsidR="004872AA" w:rsidRPr="00A81E1F" w:rsidRDefault="004872AA" w:rsidP="004872A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r w:rsidRPr="00A81E1F">
        <w:rPr>
          <w:rFonts w:hint="eastAsia"/>
          <w:b/>
          <w:szCs w:val="21"/>
        </w:rPr>
        <w:lastRenderedPageBreak/>
        <w:t>讨论问题</w:t>
      </w:r>
    </w:p>
    <w:p w14:paraId="1CE86EAE" w14:textId="77777777" w:rsidR="000257D3" w:rsidRPr="00A81E1F" w:rsidRDefault="000257D3" w:rsidP="000257D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Times New Roman" w:cs="Times New Roman"/>
          <w:bCs/>
          <w:szCs w:val="21"/>
        </w:rPr>
        <w:t xml:space="preserve">1. </w:t>
      </w:r>
      <w:r w:rsidRPr="00A81E1F">
        <w:rPr>
          <w:rFonts w:ascii="Times New Roman" w:eastAsia="宋体" w:hAnsi="宋体" w:cs="Times New Roman"/>
          <w:bCs/>
          <w:szCs w:val="21"/>
        </w:rPr>
        <w:t>如何根据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宋体" w:cs="Times New Roman"/>
          <w:bCs/>
          <w:szCs w:val="21"/>
        </w:rPr>
        <w:t>、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IH</w:t>
      </w:r>
      <w:r w:rsidRPr="00A81E1F">
        <w:rPr>
          <w:rFonts w:ascii="Times New Roman" w:eastAsia="宋体" w:hAnsi="宋体" w:cs="Times New Roman"/>
          <w:bCs/>
          <w:szCs w:val="21"/>
        </w:rPr>
        <w:t>和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UH</w:t>
      </w:r>
      <w:r w:rsidRPr="00A81E1F">
        <w:rPr>
          <w:rFonts w:ascii="Times New Roman" w:eastAsia="宋体" w:hAnsi="宋体" w:cs="Times New Roman"/>
          <w:bCs/>
          <w:szCs w:val="21"/>
        </w:rPr>
        <w:t>方向判断霍尔片的导电类型（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N</w:t>
      </w:r>
      <w:r w:rsidRPr="00A81E1F">
        <w:rPr>
          <w:rFonts w:ascii="Times New Roman" w:eastAsia="宋体" w:hAnsi="宋体" w:cs="Times New Roman"/>
          <w:bCs/>
          <w:szCs w:val="21"/>
        </w:rPr>
        <w:t>或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P</w:t>
      </w:r>
      <w:r w:rsidRPr="00A81E1F">
        <w:rPr>
          <w:rFonts w:ascii="Times New Roman" w:eastAsia="宋体" w:hAnsi="宋体" w:cs="Times New Roman"/>
          <w:bCs/>
          <w:szCs w:val="21"/>
        </w:rPr>
        <w:t>型半导体），要求画图说明。（注：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N</w:t>
      </w:r>
      <w:r w:rsidRPr="00A81E1F">
        <w:rPr>
          <w:rFonts w:ascii="Times New Roman" w:eastAsia="宋体" w:hAnsi="宋体" w:cs="Times New Roman"/>
          <w:bCs/>
          <w:szCs w:val="21"/>
        </w:rPr>
        <w:t>型半导体中，载流子为电子；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P</w:t>
      </w:r>
      <w:r w:rsidRPr="00A81E1F">
        <w:rPr>
          <w:rFonts w:ascii="Times New Roman" w:eastAsia="宋体" w:hAnsi="宋体" w:cs="Times New Roman"/>
          <w:bCs/>
          <w:szCs w:val="21"/>
        </w:rPr>
        <w:t>型半导体中将载流子视为正离子）；</w:t>
      </w:r>
    </w:p>
    <w:p w14:paraId="2D436D74" w14:textId="6A18166C" w:rsidR="00191752" w:rsidRPr="00A24D36" w:rsidRDefault="000257D3" w:rsidP="00A24D36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  <w:bCs/>
          <w:szCs w:val="21"/>
        </w:rPr>
      </w:pPr>
      <w:r w:rsidRPr="00A81E1F">
        <w:rPr>
          <w:rFonts w:ascii="Times New Roman" w:eastAsia="宋体" w:hAnsi="Times New Roman" w:cs="Times New Roman"/>
          <w:bCs/>
          <w:szCs w:val="21"/>
        </w:rPr>
        <w:t xml:space="preserve">2. </w:t>
      </w:r>
      <w:r w:rsidRPr="00A81E1F">
        <w:rPr>
          <w:rFonts w:ascii="Times New Roman" w:eastAsia="宋体" w:hAnsi="宋体" w:cs="Times New Roman"/>
          <w:bCs/>
          <w:szCs w:val="21"/>
        </w:rPr>
        <w:t>估算本实验所用霍尔片的载流子浓度。</w:t>
      </w:r>
    </w:p>
    <w:sectPr w:rsidR="00191752" w:rsidRPr="00A24D36" w:rsidSect="00AE286C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43B43C" w14:textId="77777777" w:rsidR="00770085" w:rsidRDefault="00770085" w:rsidP="00E03D89">
      <w:r>
        <w:separator/>
      </w:r>
    </w:p>
  </w:endnote>
  <w:endnote w:type="continuationSeparator" w:id="0">
    <w:p w14:paraId="12616C8A" w14:textId="77777777" w:rsidR="00770085" w:rsidRDefault="00770085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  <w:docPartObj>
        <w:docPartGallery w:val="Page Numbers (Bottom of Page)"/>
        <w:docPartUnique/>
      </w:docPartObj>
    </w:sdtPr>
    <w:sdtContent>
      <w:p w14:paraId="1A566052" w14:textId="77777777" w:rsidR="00E03D89" w:rsidRDefault="00000000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57D3" w:rsidRPr="000257D3">
          <w:rPr>
            <w:noProof/>
            <w:lang w:val="zh-CN"/>
          </w:rPr>
          <w:t>6</w:t>
        </w:r>
        <w:r>
          <w:rPr>
            <w:noProof/>
            <w:lang w:val="zh-CN"/>
          </w:rPr>
          <w:fldChar w:fldCharType="end"/>
        </w:r>
      </w:p>
    </w:sdtContent>
  </w:sdt>
  <w:p w14:paraId="7EB9E01C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FF416A" w14:textId="77777777" w:rsidR="00770085" w:rsidRDefault="00770085" w:rsidP="00E03D89">
      <w:r>
        <w:separator/>
      </w:r>
    </w:p>
  </w:footnote>
  <w:footnote w:type="continuationSeparator" w:id="0">
    <w:p w14:paraId="22471A9D" w14:textId="77777777" w:rsidR="00770085" w:rsidRDefault="00770085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D0C28C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2A40CE"/>
    <w:multiLevelType w:val="multilevel"/>
    <w:tmpl w:val="392A40CE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FD7176"/>
    <w:multiLevelType w:val="hybridMultilevel"/>
    <w:tmpl w:val="38E65348"/>
    <w:lvl w:ilvl="0" w:tplc="6CD24C9A">
      <w:start w:val="1"/>
      <w:numFmt w:val="decimal"/>
      <w:lvlText w:val="%1."/>
      <w:lvlJc w:val="left"/>
      <w:pPr>
        <w:ind w:left="786" w:hanging="360"/>
      </w:pPr>
      <w:rPr>
        <w:rFonts w:hAnsi="黑体"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3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271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140368232">
    <w:abstractNumId w:val="3"/>
  </w:num>
  <w:num w:numId="2" w16cid:durableId="273832447">
    <w:abstractNumId w:val="1"/>
  </w:num>
  <w:num w:numId="3" w16cid:durableId="106241207">
    <w:abstractNumId w:val="0"/>
  </w:num>
  <w:num w:numId="4" w16cid:durableId="5859238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257D3"/>
    <w:rsid w:val="00096AEC"/>
    <w:rsid w:val="000C0D86"/>
    <w:rsid w:val="000F5187"/>
    <w:rsid w:val="001900A4"/>
    <w:rsid w:val="00191752"/>
    <w:rsid w:val="001C7FFB"/>
    <w:rsid w:val="002820D6"/>
    <w:rsid w:val="002D5192"/>
    <w:rsid w:val="00323823"/>
    <w:rsid w:val="00326C50"/>
    <w:rsid w:val="003365A2"/>
    <w:rsid w:val="00382A7A"/>
    <w:rsid w:val="003D341A"/>
    <w:rsid w:val="00446A67"/>
    <w:rsid w:val="004872AA"/>
    <w:rsid w:val="004B094D"/>
    <w:rsid w:val="005534AB"/>
    <w:rsid w:val="005D5FA1"/>
    <w:rsid w:val="00623DB8"/>
    <w:rsid w:val="006F6B1E"/>
    <w:rsid w:val="00770085"/>
    <w:rsid w:val="0077723E"/>
    <w:rsid w:val="007E67D2"/>
    <w:rsid w:val="008E3A67"/>
    <w:rsid w:val="009319B0"/>
    <w:rsid w:val="00A05AB4"/>
    <w:rsid w:val="00A24D36"/>
    <w:rsid w:val="00A3539E"/>
    <w:rsid w:val="00A40A2D"/>
    <w:rsid w:val="00A81E1F"/>
    <w:rsid w:val="00AA2CA9"/>
    <w:rsid w:val="00AE286C"/>
    <w:rsid w:val="00AF3F3F"/>
    <w:rsid w:val="00B01F40"/>
    <w:rsid w:val="00B474DA"/>
    <w:rsid w:val="00BC464D"/>
    <w:rsid w:val="00BE5339"/>
    <w:rsid w:val="00C42EFB"/>
    <w:rsid w:val="00C949F8"/>
    <w:rsid w:val="00CA220A"/>
    <w:rsid w:val="00D81485"/>
    <w:rsid w:val="00E03D89"/>
    <w:rsid w:val="00E420E3"/>
    <w:rsid w:val="00E50F51"/>
    <w:rsid w:val="00E73DA4"/>
    <w:rsid w:val="00EB4CB7"/>
    <w:rsid w:val="00F022CB"/>
    <w:rsid w:val="00F45DB6"/>
    <w:rsid w:val="00FE3E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  <o:rules v:ext="edit">
        <o:r id="V:Rule1" type="connector" idref="#_x0000_s2050"/>
      </o:rules>
    </o:shapelayout>
  </w:shapeDefaults>
  <w:decimalSymbol w:val="."/>
  <w:listSeparator w:val=","/>
  <w14:docId w14:val="0478473D"/>
  <w15:docId w15:val="{915AE1DC-FC3D-4888-8A42-83DD10105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0">
    <w:name w:val="列出段落1"/>
    <w:basedOn w:val="a"/>
    <w:uiPriority w:val="34"/>
    <w:qFormat/>
    <w:rsid w:val="004B094D"/>
    <w:pPr>
      <w:ind w:firstLineChars="200" w:firstLine="420"/>
    </w:pPr>
    <w:rPr>
      <w:rFonts w:ascii="Times New Roman" w:eastAsiaTheme="minorEastAsia" w:hAnsi="Times New Roman"/>
      <w:sz w:val="24"/>
    </w:rPr>
  </w:style>
  <w:style w:type="paragraph" w:customStyle="1" w:styleId="TableParagraph">
    <w:name w:val="Table Paragraph"/>
    <w:basedOn w:val="a"/>
    <w:uiPriority w:val="1"/>
    <w:qFormat/>
    <w:rsid w:val="00F45DB6"/>
    <w:pPr>
      <w:autoSpaceDE w:val="0"/>
      <w:autoSpaceDN w:val="0"/>
      <w:jc w:val="left"/>
    </w:pPr>
    <w:rPr>
      <w:rFonts w:ascii="Times New Roman" w:eastAsia="Times New Roman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F11462-6F11-435F-A44D-9CBBC83F80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6</Pages>
  <Words>302</Words>
  <Characters>1726</Characters>
  <Application>Microsoft Office Word</Application>
  <DocSecurity>0</DocSecurity>
  <Lines>14</Lines>
  <Paragraphs>4</Paragraphs>
  <ScaleCrop>false</ScaleCrop>
  <Company>Microsoft</Company>
  <LinksUpToDate>false</LinksUpToDate>
  <CharactersWithSpaces>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钟 瑞</cp:lastModifiedBy>
  <cp:revision>16</cp:revision>
  <cp:lastPrinted>2017-08-30T08:03:00Z</cp:lastPrinted>
  <dcterms:created xsi:type="dcterms:W3CDTF">2017-08-30T06:55:00Z</dcterms:created>
  <dcterms:modified xsi:type="dcterms:W3CDTF">2022-09-07T08:35:00Z</dcterms:modified>
</cp:coreProperties>
</file>